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284F" w:rsidRDefault="00D26849">
      <w:pPr>
        <w:rPr>
          <w:sz w:val="24"/>
        </w:rPr>
      </w:pPr>
      <w:r w:rsidRPr="00D26849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editId="36B11C9B">
                <wp:simplePos x="0" y="0"/>
                <wp:positionH relativeFrom="column">
                  <wp:posOffset>5067300</wp:posOffset>
                </wp:positionH>
                <wp:positionV relativeFrom="paragraph">
                  <wp:posOffset>285750</wp:posOffset>
                </wp:positionV>
                <wp:extent cx="1466850" cy="447675"/>
                <wp:effectExtent l="0" t="0" r="19050" b="28575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6850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26849" w:rsidRDefault="0098719A">
                            <w:r>
                              <w:t>Homework: page 45</w:t>
                            </w:r>
                            <w:r w:rsidR="00DC1788">
                              <w:t xml:space="preserve">3 #’s </w:t>
                            </w:r>
                            <w:r w:rsidR="00D26849">
                              <w:t xml:space="preserve">5, 6, </w:t>
                            </w:r>
                            <w:r>
                              <w:t xml:space="preserve">11 – 14, </w:t>
                            </w:r>
                            <w:r w:rsidR="00443D70">
                              <w:t>5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99pt;margin-top:22.5pt;width:115.5pt;height:35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">
                <v:textbox>
                  <w:txbxContent>
                    <w:p w:rsidR="00D26849" w:rsidRDefault="0098719A">
                      <w:r>
                        <w:t>Homework: page 45</w:t>
                      </w:r>
                      <w:r w:rsidR="00DC1788">
                        <w:t xml:space="preserve">3 #’s </w:t>
                      </w:r>
                      <w:r w:rsidR="00D26849">
                        <w:t xml:space="preserve">5, 6, </w:t>
                      </w:r>
                      <w:r>
                        <w:t xml:space="preserve">11 – 14, </w:t>
                      </w:r>
                      <w:r w:rsidR="00443D70">
                        <w:t>54</w:t>
                      </w:r>
                    </w:p>
                  </w:txbxContent>
                </v:textbox>
              </v:shape>
            </w:pict>
          </mc:Fallback>
        </mc:AlternateContent>
      </w:r>
      <w:r w:rsidR="00344E30" w:rsidRPr="00344E30">
        <w:rPr>
          <w:sz w:val="44"/>
        </w:rPr>
        <w:t>Calculus Section 7.2 Volume by Washer Method</w:t>
      </w:r>
      <w:r w:rsidR="00344E30">
        <w:rPr>
          <w:sz w:val="44"/>
        </w:rPr>
        <w:br/>
      </w:r>
      <w:r w:rsidR="00344E30">
        <w:rPr>
          <w:sz w:val="24"/>
        </w:rPr>
        <w:t>-Find the volume of a solid of revolution using the washer method</w:t>
      </w:r>
    </w:p>
    <w:p w:rsidR="00344E30" w:rsidRDefault="0093211F">
      <w:pPr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381375</wp:posOffset>
                </wp:positionH>
                <wp:positionV relativeFrom="paragraph">
                  <wp:posOffset>438150</wp:posOffset>
                </wp:positionV>
                <wp:extent cx="3590925" cy="1638300"/>
                <wp:effectExtent l="0" t="0" r="9525" b="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90925" cy="1638300"/>
                          <a:chOff x="0" y="0"/>
                          <a:chExt cx="3590925" cy="1638300"/>
                        </a:xfrm>
                      </wpg:grpSpPr>
                      <wpg:grpSp>
                        <wpg:cNvPr id="15" name="Group 15"/>
                        <wpg:cNvGrpSpPr/>
                        <wpg:grpSpPr>
                          <a:xfrm>
                            <a:off x="0" y="0"/>
                            <a:ext cx="3590925" cy="1638300"/>
                            <a:chOff x="0" y="0"/>
                            <a:chExt cx="3590925" cy="1638300"/>
                          </a:xfrm>
                        </wpg:grpSpPr>
                        <wps:wsp>
                          <wps:cNvPr id="1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704850"/>
                              <a:ext cx="1209675" cy="3143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44E30" w:rsidRDefault="00344E30" w:rsidP="00344E30">
                                <w:r>
                                  <w:t>Axis of revolutio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6600" y="466725"/>
                              <a:ext cx="314325" cy="31432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44E30" w:rsidRDefault="00344E30" w:rsidP="00344E30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23950" y="0"/>
                              <a:ext cx="314325" cy="3143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44E30" w:rsidRDefault="00344E30" w:rsidP="00344E30">
                                <w:proofErr w:type="gramStart"/>
                                <w:r>
                                  <w:t>w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" name="Oval 1"/>
                          <wps:cNvSpPr/>
                          <wps:spPr>
                            <a:xfrm>
                              <a:off x="1771650" y="95250"/>
                              <a:ext cx="1247775" cy="1543050"/>
                            </a:xfrm>
                            <a:prstGeom prst="ellipse">
                              <a:avLst/>
                            </a:prstGeom>
                            <a:solidFill>
                              <a:srgbClr val="FFFF00">
                                <a:alpha val="72000"/>
                              </a:srgbClr>
                            </a:solidFill>
                            <a:ln>
                              <a:solidFill>
                                <a:srgbClr val="FFFF00"/>
                              </a:solidFill>
                            </a:ln>
                            <a:effectLst>
                              <a:glow rad="127000">
                                <a:schemeClr val="accent1">
                                  <a:alpha val="0"/>
                                </a:schemeClr>
                              </a:glow>
                            </a:effectLst>
                            <a:scene3d>
                              <a:camera prst="orthographicFront">
                                <a:rot lat="3594799" lon="21196204" rev="15512409"/>
                              </a:camera>
                              <a:lightRig rig="balanced" dir="t"/>
                            </a:scene3d>
                            <a:sp3d extrusionH="114300">
                              <a:bevelB w="152400" h="127000" prst="softRound"/>
                            </a:sp3d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Rectangle 5"/>
                          <wps:cNvSpPr/>
                          <wps:spPr>
                            <a:xfrm>
                              <a:off x="1133475" y="238125"/>
                              <a:ext cx="276225" cy="314325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Right Brace 9"/>
                          <wps:cNvSpPr/>
                          <wps:spPr>
                            <a:xfrm>
                              <a:off x="3152775" y="238125"/>
                              <a:ext cx="209550" cy="657225"/>
                            </a:xfrm>
                            <a:prstGeom prst="rightBrac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Oval 2"/>
                          <wps:cNvSpPr/>
                          <wps:spPr>
                            <a:xfrm>
                              <a:off x="2238375" y="590550"/>
                              <a:ext cx="371475" cy="561975"/>
                            </a:xfrm>
                            <a:prstGeom prst="ellipse">
                              <a:avLst/>
                            </a:prstGeom>
                            <a:solidFill>
                              <a:srgbClr val="FFFF00"/>
                            </a:solidFill>
                            <a:ln w="12700"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" name="Straight Connector 3"/>
                          <wps:cNvCnPr/>
                          <wps:spPr>
                            <a:xfrm>
                              <a:off x="695325" y="895350"/>
                              <a:ext cx="268605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86100" y="581025"/>
                              <a:ext cx="314325" cy="3143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44E30" w:rsidRDefault="00344E30" w:rsidP="00344E30">
                                <w:proofErr w:type="gramStart"/>
                                <w: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" name="Right Brace 7"/>
                          <wps:cNvSpPr/>
                          <wps:spPr>
                            <a:xfrm>
                              <a:off x="2952750" y="552450"/>
                              <a:ext cx="209550" cy="342900"/>
                            </a:xfrm>
                            <a:prstGeom prst="rightBrac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24025" y="466725"/>
                              <a:ext cx="314325" cy="3143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4616E" w:rsidRDefault="0014616E" w:rsidP="0014616E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2" name="Right Brace 12"/>
                          <wps:cNvSpPr/>
                          <wps:spPr>
                            <a:xfrm>
                              <a:off x="1600200" y="238125"/>
                              <a:ext cx="209550" cy="657225"/>
                            </a:xfrm>
                            <a:prstGeom prst="rightBrac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3525" y="581025"/>
                              <a:ext cx="314325" cy="3143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4616E" w:rsidRDefault="0014616E" w:rsidP="0014616E">
                                <w:proofErr w:type="gramStart"/>
                                <w: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4" name="Right Brace 14"/>
                          <wps:cNvSpPr/>
                          <wps:spPr>
                            <a:xfrm>
                              <a:off x="1400175" y="552450"/>
                              <a:ext cx="209550" cy="342900"/>
                            </a:xfrm>
                            <a:prstGeom prst="rightBrace">
                              <a:avLst/>
                            </a:prstGeom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6" name="Oval 16"/>
                        <wps:cNvSpPr/>
                        <wps:spPr>
                          <a:xfrm>
                            <a:off x="2447925" y="647700"/>
                            <a:ext cx="161925" cy="4572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3175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27" style="position:absolute;margin-left:266.25pt;margin-top:34.5pt;width:282.75pt;height:129pt;z-index:251678720" coordsize="35909,163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">
                <v:group id="Group 15" o:spid="_x0000_s1028" style="position:absolute;width:35909;height:16383" coordsize="35909,16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_x0000_s1029" type="#_x0000_t202" style="position:absolute;top:7048;width:12096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  <v:textbox>
                      <w:txbxContent>
                        <w:p w:rsidR="00344E30" w:rsidRDefault="00344E30" w:rsidP="00344E30">
                          <w:r>
                            <w:t>Axis of revolution</w:t>
                          </w:r>
                        </w:p>
                      </w:txbxContent>
                    </v:textbox>
                  </v:shape>
                  <v:shape id="_x0000_s1030" type="#_x0000_t202" style="position:absolute;left:32766;top:4667;width:3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  <v:textbox>
                      <w:txbxContent>
                        <w:p w:rsidR="00344E30" w:rsidRDefault="00344E30" w:rsidP="00344E30">
                          <w:r>
                            <w:t>R</w:t>
                          </w:r>
                        </w:p>
                      </w:txbxContent>
                    </v:textbox>
                  </v:shape>
                  <v:shape id="_x0000_s1031" type="#_x0000_t202" style="position:absolute;left:11239;width:3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<v:textbox>
                      <w:txbxContent>
                        <w:p w:rsidR="00344E30" w:rsidRDefault="00344E30" w:rsidP="00344E30">
                          <w:proofErr w:type="gramStart"/>
                          <w:r>
                            <w:t>w</w:t>
                          </w:r>
                          <w:proofErr w:type="gramEnd"/>
                        </w:p>
                      </w:txbxContent>
                    </v:textbox>
                  </v:shape>
                  <v:oval id="Oval 1" o:spid="_x0000_s1032" style="position:absolute;left:17716;top:952;width:12478;height:154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GoL8EA&#10;AADaAAAADwAAAGRycy9kb3ducmV2LnhtbERP32vCMBB+H/g/hBN8GTN1yBidUaQgWnwY08Fej+TW&#10;VptLaLK2/veLMNjT8fH9vNVmtK3oqQuNYwWLeQaCWDvTcKXg87x7egURIrLB1jEpuFGAzXrysMLc&#10;uIE/qD/FSqQQDjkqqGP0uZRB12QxzJ0nTty36yzGBLtKmg6HFG5b+ZxlL9Jiw6mhRk9FTfp6+rEK&#10;HsujL7S2l/dDaZbHxfbLL5u9UrPpuH0DEWmM/+I/98Gk+XB/5X7l+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+BqC/BAAAA2gAAAA8AAAAAAAAAAAAAAAAAmAIAAGRycy9kb3du&#10;cmV2LnhtbFBLBQYAAAAABAAEAPUAAACGAwAAAAA=&#10;" fillcolor="yellow" strokecolor="yellow" strokeweight="2pt">
                    <v:fill opacity="47288f"/>
                  </v:oval>
                  <v:rect id="Rectangle 5" o:spid="_x0000_s1033" style="position:absolute;left:11334;top:2381;width:2763;height:3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C8OsMA&#10;AADaAAAADwAAAGRycy9kb3ducmV2LnhtbESPT2sCMRTE74LfITyhN80q1C6rUYql6KniH9rrc/Pc&#10;LN28LEnUrZ++KRQ8DjPzG2a+7GwjruRD7VjBeJSBIC6drrlScDy8D3MQISJrbByTgh8KsFz0e3Ms&#10;tLvxjq77WIkE4VCgAhNjW0gZSkMWw8i1xMk7O28xJukrqT3eEtw2cpJlU2mx5rRgsKWVofJ7f7EK&#10;Pvz9bWN3k5Ph7cvnNqfT+iv3Sj0NutcZiEhdfIT/2xut4Bn+rqQb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C8OsMAAADaAAAADwAAAAAAAAAAAAAAAACYAgAAZHJzL2Rv&#10;d25yZXYueG1sUEsFBgAAAAAEAAQA9QAAAIgDAAAAAA==&#10;" fillcolor="yellow" strokecolor="#243f60 [1604]" strokeweight="2pt"/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Right Brace 9" o:spid="_x0000_s1034" type="#_x0000_t88" style="position:absolute;left:31527;top:2381;width:2096;height:6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aMk8MA&#10;AADaAAAADwAAAGRycy9kb3ducmV2LnhtbESPQWvCQBSE7wX/w/IEL0U39VBidBURBAseaiKen9ln&#10;Esy+XbIbjf++Wyj0OMzMN8xqM5hWPKjzjWUFH7MEBHFpdcOVgnOxn6YgfEDW2FomBS/ysFmP3laY&#10;afvkEz3yUIkIYZ+hgjoEl0npy5oM+pl1xNG72c5giLKrpO7wGeGmlfMk+ZQGG44LNTra1VTe894o&#10;6O17v/+6FmleuOTwfU+P7nIqlZqMh+0SRKAh/If/2getYAG/V+IN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aMk8MAAADaAAAADwAAAAAAAAAAAAAAAACYAgAAZHJzL2Rv&#10;d25yZXYueG1sUEsFBgAAAAAEAAQA9QAAAIgDAAAAAA==&#10;" adj="574" strokecolor="#4579b8 [3044]"/>
                  <v:oval id="Oval 2" o:spid="_x0000_s1035" style="position:absolute;left:22383;top:5905;width:3715;height:56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enXMIA&#10;AADaAAAADwAAAGRycy9kb3ducmV2LnhtbESPzWrDMBCE74W+g9hCb7XcHJziWA7FUPCh0CbNAyzW&#10;+gdbKyMpsZOnrwqFHIeZ+YYp9quZxIWcHywreE1SEMSN1QN3Ck4/Hy9vIHxA1jhZJgVX8rAvHx8K&#10;zLVd+ECXY+hEhLDPUUEfwpxL6ZueDPrEzsTRa60zGKJ0ndQOlwg3k9ykaSYNDhwXepyp6qkZj2ej&#10;wAxtdd7W7Ve2vY1jtbrs23yiUs9P6/sORKA13MP/7Vor2MDflXgDZ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V6dcwgAAANoAAAAPAAAAAAAAAAAAAAAAAJgCAABkcnMvZG93&#10;bnJldi54bWxQSwUGAAAAAAQABAD1AAAAhwMAAAAA&#10;" fillcolor="yellow" strokecolor="#243f60 [1604]" strokeweight="1pt"/>
                  <v:line id="Straight Connector 3" o:spid="_x0000_s1036" style="position:absolute;visibility:visible;mso-wrap-style:square" from="6953,8953" to="33813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8MMAAADaAAAADwAAAGRycy9kb3ducmV2LnhtbESPUWsCMRCE34X+h7AF3zRXRbFXo0ih&#10;IOpLtT9ge9neHV4212Srp7/eCAUfh5n5hpkvO9eoE4VYezbwMsxAERfe1lwa+Dp8DGagoiBbbDyT&#10;gQtFWC6eenPMrT/zJ532UqoE4ZijgUqkzbWORUUO49C3xMn78cGhJBlKbQOeE9w1epRlU+2w5rRQ&#10;YUvvFRXH/Z8z8LvdrePluxnJdHLdHMNq9irjaEz/uVu9gRLq5BH+b6+tgTHcr6Qbo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Ai/DDAAAA2gAAAA8AAAAAAAAAAAAA&#10;AAAAoQIAAGRycy9kb3ducmV2LnhtbFBLBQYAAAAABAAEAPkAAACRAwAAAAA=&#10;" strokecolor="#4579b8 [3044]"/>
                  <v:shape id="_x0000_s1037" type="#_x0000_t202" style="position:absolute;left:30861;top:5810;width:3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<v:textbox>
                      <w:txbxContent>
                        <w:p w:rsidR="00344E30" w:rsidRDefault="00344E30" w:rsidP="00344E30">
                          <w:proofErr w:type="gramStart"/>
                          <w: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shape id="Right Brace 7" o:spid="_x0000_s1038" type="#_x0000_t88" style="position:absolute;left:29527;top:5524;width:2096;height:3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vm7sMA&#10;AADaAAAADwAAAGRycy9kb3ducmV2LnhtbESPQWvCQBSE74X+h+UVeqsbe1BJXUUsQg+l2ugPeGRf&#10;sqHZt2n21aT99a4g9DjMzDfMcj36Vp2pj01gA9NJBoq4DLbh2sDpuHtagIqCbLENTAZ+KcJ6dX+3&#10;xNyGgT/pXEitEoRjjgacSJdrHUtHHuMkdMTJq0LvUZLsa217HBLct/o5y2baY8NpwWFHW0flV/Hj&#10;DXwM1fRd9rLYudfCYvVd49/sYMzjw7h5ASU0yn/41n6zBuZwvZJugF5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vm7sMAAADaAAAADwAAAAAAAAAAAAAAAACYAgAAZHJzL2Rv&#10;d25yZXYueG1sUEsFBgAAAAAEAAQA9QAAAIgDAAAAAA==&#10;" adj="1100" strokecolor="#4579b8 [3044]"/>
                  <v:shape id="_x0000_s1039" type="#_x0000_t202" style="position:absolute;left:17240;top:4667;width:3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14616E" w:rsidRDefault="0014616E" w:rsidP="0014616E">
                          <w:r>
                            <w:t>R</w:t>
                          </w:r>
                        </w:p>
                      </w:txbxContent>
                    </v:textbox>
                  </v:shape>
                  <v:shape id="Right Brace 12" o:spid="_x0000_s1040" type="#_x0000_t88" style="position:absolute;left:16002;top:2381;width:2095;height:6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Qo08EA&#10;AADbAAAADwAAAGRycy9kb3ducmV2LnhtbERPTYvCMBC9L/gfwgheFk31sJRqFBEEF/agrXgem7Et&#10;NpPQpFr/vVlY2Ns83uesNoNpxYM631hWMJ8lIIhLqxuuFJyL/TQF4QOyxtYyKXiRh8169LHCTNsn&#10;n+iRh0rEEPYZKqhDcJmUvqzJoJ9ZRxy5m+0Mhgi7SuoOnzHctHKRJF/SYMOxoUZHu5rKe94bBb39&#10;7Pff1yLNC5ccjvf0x11OpVKT8bBdggg0hH/xn/ug4/wF/P4SD5D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0KNPBAAAA2wAAAA8AAAAAAAAAAAAAAAAAmAIAAGRycy9kb3du&#10;cmV2LnhtbFBLBQYAAAAABAAEAPUAAACGAwAAAAA=&#10;" adj="574" strokecolor="#4579b8 [3044]"/>
                  <v:shape id="_x0000_s1041" type="#_x0000_t202" style="position:absolute;left:15335;top:5810;width:3143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14616E" w:rsidRDefault="0014616E" w:rsidP="0014616E">
                          <w:proofErr w:type="gramStart"/>
                          <w: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shape id="Right Brace 14" o:spid="_x0000_s1042" type="#_x0000_t88" style="position:absolute;left:14001;top:5524;width:2096;height:3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Y3NcEA&#10;AADbAAAADwAAAGRycy9kb3ducmV2LnhtbERPzWrCQBC+C32HZQq96UYpIqmriEXooVSb9gGG7CQb&#10;mp1Ns6NJ+/RdQehtPr7fWW9H36oL9bEJbGA+y0ARl8E2XBv4/DhMV6CiIFtsA5OBH4qw3dxN1pjb&#10;MPA7XQqpVQrhmKMBJ9LlWsfSkcc4Cx1x4qrQe5QE+1rbHocU7lu9yLKl9thwanDY0d5R+VWcvYG3&#10;oZq/ylFWB/dcWKy+a/xdnox5uB93T6CERvkX39wvNs1/hOsv6QC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GNzXBAAAA2wAAAA8AAAAAAAAAAAAAAAAAmAIAAGRycy9kb3du&#10;cmV2LnhtbFBLBQYAAAAABAAEAPUAAACGAwAAAAA=&#10;" adj="1100" strokecolor="#4579b8 [3044]"/>
                </v:group>
                <v:oval id="Oval 16" o:spid="_x0000_s1043" style="position:absolute;left:24479;top:6477;width:1619;height:4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NETMAA&#10;AADbAAAADwAAAGRycy9kb3ducmV2LnhtbERPTWuEMBC9L+x/CFPorcbuQYo1ihUWeulhbel5MFOV&#10;momYuBv3128Khb3N431OUQUziTMtbrSs4DlJQRB3Vo/cK/j6PD69gHAeWeNkmRRs5KAq97sCc20v&#10;fKJz63sRQ9jlqGDwfs6ldN1ABl1iZ+LI/djFoI9w6aVe8BLDzSQPaZpJgyPHhgFnagbqftvVKKjX&#10;sH0fMtNkH6eN7Bttob+2Sj0+hPoVhKfg7+J/97uO8zP4+yUeIMsb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kNETMAAAADbAAAADwAAAAAAAAAAAAAAAACYAgAAZHJzL2Rvd25y&#10;ZXYueG1sUEsFBgAAAAAEAAQA9QAAAIUDAAAAAA==&#10;" fillcolor="white [3212]" strokecolor="#243f60 [1604]" strokeweight=".25pt"/>
              </v:group>
            </w:pict>
          </mc:Fallback>
        </mc:AlternateContent>
      </w:r>
      <w:r w:rsidR="00344E30">
        <w:rPr>
          <w:sz w:val="24"/>
        </w:rPr>
        <w:t xml:space="preserve">The disk method can be extended to cover solids of revolution with holes by replacing the representative disk with a representative </w:t>
      </w:r>
      <w:r w:rsidR="00344E30" w:rsidRPr="00344E30">
        <w:rPr>
          <w:b/>
          <w:sz w:val="24"/>
        </w:rPr>
        <w:t>washer</w:t>
      </w:r>
      <w:r w:rsidR="00344E30">
        <w:rPr>
          <w:sz w:val="24"/>
        </w:rPr>
        <w:t xml:space="preserve">.  The washer is formed by revolving a rectangle about an axis. </w:t>
      </w:r>
    </w:p>
    <w:p w:rsidR="00344E30" w:rsidRDefault="00344E30" w:rsidP="0093211F">
      <w:pPr>
        <w:rPr>
          <w:sz w:val="24"/>
        </w:rPr>
      </w:pPr>
      <w:r>
        <w:rPr>
          <w:sz w:val="24"/>
        </w:rPr>
        <w:t xml:space="preserve">If r </w:t>
      </w:r>
      <w:r w:rsidR="0093211F">
        <w:rPr>
          <w:sz w:val="24"/>
        </w:rPr>
        <w:t>is the inner radius and R is the outer radius, then</w:t>
      </w:r>
    </w:p>
    <w:p w:rsidR="0093211F" w:rsidRDefault="00D30FC1">
      <w:pPr>
        <w:rPr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V</m:t>
          </m:r>
          <m:r>
            <w:rPr>
              <w:rFonts w:ascii="Cambria Math" w:hAnsi="Cambria Math"/>
              <w:sz w:val="24"/>
            </w:rPr>
            <m:t>=π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r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</w:rPr>
                <m:t>dx</m:t>
              </m:r>
            </m:e>
          </m:nary>
          <m:r>
            <w:br/>
          </m:r>
        </m:oMath>
      </m:oMathPara>
      <w:proofErr w:type="gramStart"/>
      <w:r w:rsidR="0093211F">
        <w:rPr>
          <w:sz w:val="24"/>
        </w:rPr>
        <w:t>or</w:t>
      </w:r>
      <w:proofErr w:type="gramEnd"/>
      <w:r w:rsidR="0093211F">
        <w:rPr>
          <w:sz w:val="24"/>
        </w:rPr>
        <w:t>,</w:t>
      </w:r>
    </w:p>
    <w:p w:rsidR="00E23C01" w:rsidRPr="00E23C01" w:rsidRDefault="0093211F">
      <w:pPr>
        <w:rPr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</w:rPr>
            <m:t>V</m:t>
          </m:r>
          <m:r>
            <w:rPr>
              <w:rFonts w:ascii="Cambria Math" w:hAnsi="Cambria Math"/>
              <w:sz w:val="24"/>
            </w:rPr>
            <m:t>=π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dx</m:t>
              </m:r>
            </m:e>
          </m:nary>
          <m:r>
            <w:rPr>
              <w:rFonts w:ascii="Cambria Math" w:hAnsi="Cambria Math"/>
              <w:sz w:val="24"/>
            </w:rPr>
            <m:t>-</m:t>
          </m:r>
          <m:r>
            <w:rPr>
              <w:rFonts w:ascii="Cambria Math" w:hAnsi="Cambria Math"/>
              <w:sz w:val="24"/>
            </w:rPr>
            <m:t>π</m:t>
          </m:r>
          <m:nary>
            <m:naryPr>
              <m:limLoc m:val="undOvr"/>
              <m:ctrlPr>
                <w:rPr>
                  <w:rFonts w:ascii="Cambria Math" w:hAnsi="Cambria Math"/>
                  <w:i/>
                  <w:sz w:val="24"/>
                </w:rPr>
              </m:ctrlPr>
            </m:naryPr>
            <m:sub>
              <m:r>
                <w:rPr>
                  <w:rFonts w:ascii="Cambria Math" w:hAnsi="Cambria Math"/>
                  <w:sz w:val="24"/>
                </w:rPr>
                <m:t>a</m:t>
              </m:r>
            </m:sub>
            <m:sup>
              <m:r>
                <w:rPr>
                  <w:rFonts w:ascii="Cambria Math" w:hAnsi="Cambria Math"/>
                  <w:sz w:val="24"/>
                </w:rPr>
                <m:t>b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r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</w:rPr>
                <m:t>dx</m:t>
              </m:r>
            </m:e>
          </m:nary>
          <m:r>
            <w:rPr>
              <w:b/>
              <w:sz w:val="24"/>
            </w:rPr>
            <w:br/>
          </m:r>
        </m:oMath>
      </m:oMathPara>
      <w:r w:rsidR="00E23C01">
        <w:rPr>
          <w:sz w:val="24"/>
        </w:rPr>
        <w:t>Use disks if the region you are rotating lies flush with the axis of rotation.  Use washers if there is space between the region and the axis of rotation.</w:t>
      </w:r>
    </w:p>
    <w:p w:rsidR="00C177CD" w:rsidRDefault="00C177CD">
      <w:pPr>
        <w:rPr>
          <w:sz w:val="24"/>
        </w:rPr>
      </w:pPr>
      <w:r w:rsidRPr="00C177CD">
        <w:rPr>
          <w:b/>
          <w:sz w:val="24"/>
        </w:rPr>
        <w:t>Example) Using the Washer Method</w:t>
      </w:r>
      <w:r>
        <w:rPr>
          <w:b/>
          <w:sz w:val="24"/>
        </w:rPr>
        <w:br/>
      </w:r>
      <w:r>
        <w:rPr>
          <w:sz w:val="24"/>
        </w:rPr>
        <w:t xml:space="preserve">Find the volume of the solid formed by revolving the region bounded by the graphs of </w:t>
      </w:r>
      <w:r w:rsidRPr="0032742F">
        <w:rPr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5pt;height:18.4pt" o:ole="">
            <v:imagedata r:id="rId5" o:title=""/>
          </v:shape>
          <o:OLEObject Type="Embed" ProgID="Equation.DSMT4" ShapeID="_x0000_i1025" DrawAspect="Content" ObjectID="_1545481380" r:id="rId6"/>
        </w:object>
      </w:r>
      <w:r>
        <w:rPr>
          <w:sz w:val="24"/>
        </w:rPr>
        <w:t xml:space="preserve"> and </w:t>
      </w:r>
      <w:r w:rsidRPr="0032742F">
        <w:rPr>
          <w:position w:val="-10"/>
        </w:rPr>
        <w:object w:dxaOrig="660" w:dyaOrig="360">
          <v:shape id="_x0000_i1026" type="#_x0000_t75" style="width:32.65pt;height:18.4pt" o:ole="">
            <v:imagedata r:id="rId7" o:title=""/>
          </v:shape>
          <o:OLEObject Type="Embed" ProgID="Equation.DSMT4" ShapeID="_x0000_i1026" DrawAspect="Content" ObjectID="_1545481381" r:id="rId8"/>
        </w:object>
      </w:r>
      <w:r>
        <w:rPr>
          <w:sz w:val="24"/>
        </w:rPr>
        <w:t>about the</w:t>
      </w:r>
      <w:r w:rsidR="00D30FC1">
        <w:rPr>
          <w:sz w:val="24"/>
        </w:rPr>
        <w:t>…</w:t>
      </w:r>
      <w:r>
        <w:rPr>
          <w:sz w:val="24"/>
        </w:rPr>
        <w:t xml:space="preserve"> </w:t>
      </w:r>
      <w:r w:rsidR="00D30FC1">
        <w:rPr>
          <w:sz w:val="24"/>
        </w:rPr>
        <w:br/>
        <w:t xml:space="preserve">a) </w:t>
      </w:r>
      <w:r>
        <w:rPr>
          <w:sz w:val="24"/>
        </w:rPr>
        <w:t>x-axis.</w:t>
      </w:r>
      <w:r w:rsidR="00D30FC1">
        <w:rPr>
          <w:sz w:val="24"/>
        </w:rPr>
        <w:tab/>
      </w:r>
      <w:r w:rsidR="00D30FC1">
        <w:rPr>
          <w:sz w:val="24"/>
        </w:rPr>
        <w:tab/>
      </w:r>
      <w:r w:rsidR="00D30FC1">
        <w:rPr>
          <w:sz w:val="24"/>
        </w:rPr>
        <w:tab/>
      </w:r>
      <w:r w:rsidR="00D30FC1">
        <w:rPr>
          <w:sz w:val="24"/>
        </w:rPr>
        <w:tab/>
      </w:r>
      <w:r w:rsidR="00D30FC1">
        <w:rPr>
          <w:sz w:val="24"/>
        </w:rPr>
        <w:tab/>
      </w:r>
      <w:r w:rsidR="00D30FC1">
        <w:rPr>
          <w:sz w:val="24"/>
        </w:rPr>
        <w:tab/>
      </w:r>
      <w:r w:rsidR="00D30FC1">
        <w:rPr>
          <w:sz w:val="24"/>
        </w:rPr>
        <w:tab/>
        <w:t xml:space="preserve">b) </w:t>
      </w:r>
      <w:proofErr w:type="gramStart"/>
      <w:r w:rsidR="00D30FC1">
        <w:rPr>
          <w:sz w:val="24"/>
        </w:rPr>
        <w:t>y-axis</w:t>
      </w:r>
      <w:proofErr w:type="gramEnd"/>
    </w:p>
    <w:p w:rsidR="007C3FE1" w:rsidRDefault="007C3FE1">
      <w:pPr>
        <w:rPr>
          <w:sz w:val="24"/>
        </w:rPr>
      </w:pPr>
    </w:p>
    <w:p w:rsidR="007C3FE1" w:rsidRDefault="007C3FE1">
      <w:pPr>
        <w:rPr>
          <w:sz w:val="24"/>
        </w:rPr>
      </w:pPr>
    </w:p>
    <w:p w:rsidR="007C3FE1" w:rsidRDefault="007C3FE1">
      <w:pPr>
        <w:rPr>
          <w:sz w:val="24"/>
        </w:rPr>
      </w:pPr>
    </w:p>
    <w:p w:rsidR="00B40EAC" w:rsidRDefault="00B40EAC">
      <w:pPr>
        <w:rPr>
          <w:sz w:val="24"/>
        </w:rPr>
      </w:pPr>
    </w:p>
    <w:p w:rsidR="00D30FC1" w:rsidRDefault="00D30FC1">
      <w:pPr>
        <w:rPr>
          <w:sz w:val="24"/>
        </w:rPr>
      </w:pPr>
    </w:p>
    <w:p w:rsidR="00B40EAC" w:rsidRDefault="00B40EAC">
      <w:pPr>
        <w:rPr>
          <w:sz w:val="24"/>
        </w:rPr>
      </w:pPr>
    </w:p>
    <w:p w:rsidR="00B40EAC" w:rsidRDefault="00D30FC1">
      <w:pPr>
        <w:rPr>
          <w:sz w:val="24"/>
        </w:rPr>
      </w:pPr>
      <w:r>
        <w:rPr>
          <w:sz w:val="24"/>
        </w:rPr>
        <w:t xml:space="preserve">c) </w:t>
      </w:r>
      <w:proofErr w:type="gramStart"/>
      <w:r>
        <w:rPr>
          <w:sz w:val="24"/>
        </w:rPr>
        <w:t>line</w:t>
      </w:r>
      <w:proofErr w:type="gramEnd"/>
      <w:r>
        <w:rPr>
          <w:sz w:val="24"/>
        </w:rPr>
        <w:t xml:space="preserve"> y = -1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d) line y = 3</w:t>
      </w:r>
    </w:p>
    <w:p w:rsidR="00B40EAC" w:rsidRDefault="00B40EAC">
      <w:pPr>
        <w:rPr>
          <w:sz w:val="24"/>
        </w:rPr>
      </w:pPr>
    </w:p>
    <w:p w:rsidR="00B40EAC" w:rsidRDefault="00B40EAC">
      <w:pPr>
        <w:rPr>
          <w:sz w:val="24"/>
        </w:rPr>
      </w:pPr>
    </w:p>
    <w:p w:rsidR="007C3FE1" w:rsidRDefault="007C3FE1">
      <w:pPr>
        <w:rPr>
          <w:sz w:val="24"/>
        </w:rPr>
      </w:pPr>
    </w:p>
    <w:p w:rsidR="007C3FE1" w:rsidRDefault="007C3FE1">
      <w:pPr>
        <w:rPr>
          <w:sz w:val="24"/>
        </w:rPr>
      </w:pPr>
    </w:p>
    <w:p w:rsidR="007C3FE1" w:rsidRDefault="007C3FE1">
      <w:pPr>
        <w:rPr>
          <w:sz w:val="24"/>
        </w:rPr>
      </w:pPr>
    </w:p>
    <w:p w:rsidR="007C3FE1" w:rsidRDefault="007C3FE1">
      <w:pPr>
        <w:rPr>
          <w:sz w:val="24"/>
        </w:rPr>
      </w:pPr>
    </w:p>
    <w:p w:rsidR="00D30FC1" w:rsidRDefault="00D30FC1">
      <w:pPr>
        <w:rPr>
          <w:sz w:val="24"/>
        </w:rPr>
      </w:pPr>
      <w:bookmarkStart w:id="0" w:name="_GoBack"/>
      <w:bookmarkEnd w:id="0"/>
      <w:r>
        <w:rPr>
          <w:sz w:val="24"/>
        </w:rPr>
        <w:lastRenderedPageBreak/>
        <w:t>e) the line x = 2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f) the line x = -3</w:t>
      </w:r>
    </w:p>
    <w:p w:rsidR="00D30FC1" w:rsidRDefault="00D30FC1">
      <w:pPr>
        <w:rPr>
          <w:sz w:val="24"/>
        </w:rPr>
      </w:pPr>
    </w:p>
    <w:p w:rsidR="00D30FC1" w:rsidRDefault="00D30FC1">
      <w:pPr>
        <w:rPr>
          <w:sz w:val="24"/>
        </w:rPr>
      </w:pPr>
    </w:p>
    <w:p w:rsidR="00D30FC1" w:rsidRDefault="00D30FC1">
      <w:pPr>
        <w:rPr>
          <w:sz w:val="24"/>
        </w:rPr>
      </w:pPr>
    </w:p>
    <w:p w:rsidR="00D30FC1" w:rsidRDefault="00D30FC1">
      <w:pPr>
        <w:rPr>
          <w:sz w:val="24"/>
        </w:rPr>
      </w:pPr>
    </w:p>
    <w:p w:rsidR="00D30FC1" w:rsidRDefault="00D30FC1">
      <w:pPr>
        <w:rPr>
          <w:sz w:val="24"/>
        </w:rPr>
      </w:pPr>
    </w:p>
    <w:p w:rsidR="00D30FC1" w:rsidRDefault="00D30FC1">
      <w:pPr>
        <w:rPr>
          <w:sz w:val="24"/>
        </w:rPr>
      </w:pPr>
    </w:p>
    <w:p w:rsidR="00D30FC1" w:rsidRPr="00D30FC1" w:rsidRDefault="00D30FC1">
      <w:pPr>
        <w:rPr>
          <w:sz w:val="24"/>
        </w:rPr>
      </w:pPr>
    </w:p>
    <w:p w:rsidR="007C3FE1" w:rsidRDefault="007C3FE1">
      <w:pPr>
        <w:rPr>
          <w:sz w:val="24"/>
        </w:rPr>
      </w:pPr>
      <w:r>
        <w:rPr>
          <w:b/>
          <w:sz w:val="24"/>
        </w:rPr>
        <w:t>Example)</w:t>
      </w:r>
      <w:r>
        <w:rPr>
          <w:sz w:val="24"/>
        </w:rPr>
        <w:t xml:space="preserve"> </w:t>
      </w:r>
      <w:r>
        <w:rPr>
          <w:b/>
          <w:sz w:val="24"/>
        </w:rPr>
        <w:t>Two-Integral Case</w:t>
      </w:r>
      <w:r>
        <w:rPr>
          <w:b/>
          <w:sz w:val="24"/>
        </w:rPr>
        <w:br/>
      </w:r>
      <w:r>
        <w:rPr>
          <w:sz w:val="24"/>
        </w:rPr>
        <w:t>Find the volume of the solid formed by revolving the region bounded by the graphs of y = x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1, y = 0, x = 0, and x = 1 about the y-axis.</w:t>
      </w:r>
    </w:p>
    <w:p w:rsidR="0010672C" w:rsidRDefault="0010672C">
      <w:pPr>
        <w:rPr>
          <w:sz w:val="24"/>
        </w:rPr>
      </w:pPr>
    </w:p>
    <w:p w:rsidR="0010672C" w:rsidRDefault="0010672C">
      <w:pPr>
        <w:rPr>
          <w:sz w:val="24"/>
        </w:rPr>
      </w:pPr>
    </w:p>
    <w:p w:rsidR="0010672C" w:rsidRDefault="0010672C">
      <w:pPr>
        <w:rPr>
          <w:sz w:val="24"/>
        </w:rPr>
      </w:pPr>
    </w:p>
    <w:p w:rsidR="0010672C" w:rsidRDefault="0010672C">
      <w:pPr>
        <w:rPr>
          <w:sz w:val="24"/>
        </w:rPr>
      </w:pPr>
    </w:p>
    <w:p w:rsidR="00B40EAC" w:rsidRDefault="00B40EAC">
      <w:pPr>
        <w:rPr>
          <w:sz w:val="24"/>
        </w:rPr>
      </w:pPr>
    </w:p>
    <w:p w:rsidR="00B40EAC" w:rsidRDefault="00B40EAC">
      <w:pPr>
        <w:rPr>
          <w:sz w:val="24"/>
        </w:rPr>
      </w:pPr>
    </w:p>
    <w:p w:rsidR="0010672C" w:rsidRDefault="0010672C">
      <w:pPr>
        <w:rPr>
          <w:sz w:val="24"/>
        </w:rPr>
      </w:pPr>
    </w:p>
    <w:p w:rsidR="0010672C" w:rsidRPr="00D26849" w:rsidRDefault="00D26849">
      <w:pPr>
        <w:rPr>
          <w:sz w:val="24"/>
        </w:rPr>
      </w:pPr>
      <w:r>
        <w:rPr>
          <w:b/>
          <w:sz w:val="24"/>
        </w:rPr>
        <w:t xml:space="preserve">Example) </w:t>
      </w:r>
      <w:r>
        <w:rPr>
          <w:b/>
          <w:sz w:val="24"/>
        </w:rPr>
        <w:br/>
      </w:r>
      <w:r>
        <w:rPr>
          <w:sz w:val="24"/>
        </w:rPr>
        <w:t>Find the volume of the solid generated by revolving the region bounded by y = x</w:t>
      </w:r>
      <w:r>
        <w:rPr>
          <w:sz w:val="24"/>
          <w:vertAlign w:val="superscript"/>
        </w:rPr>
        <w:t>2</w:t>
      </w:r>
      <w:r w:rsidR="00ED5444">
        <w:rPr>
          <w:sz w:val="24"/>
        </w:rPr>
        <w:t>, y</w:t>
      </w:r>
      <w:r>
        <w:rPr>
          <w:sz w:val="24"/>
        </w:rPr>
        <w:t xml:space="preserve"> = 0</w:t>
      </w:r>
      <w:r w:rsidR="00C73C6A">
        <w:rPr>
          <w:sz w:val="24"/>
        </w:rPr>
        <w:t>, and x = 2 about the line x = 3</w:t>
      </w:r>
      <w:r>
        <w:rPr>
          <w:sz w:val="24"/>
        </w:rPr>
        <w:t>.</w:t>
      </w:r>
    </w:p>
    <w:sectPr w:rsidR="0010672C" w:rsidRPr="00D26849" w:rsidSect="00344E3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4E30"/>
    <w:rsid w:val="0010672C"/>
    <w:rsid w:val="0014616E"/>
    <w:rsid w:val="00263DAD"/>
    <w:rsid w:val="00344E30"/>
    <w:rsid w:val="00443D70"/>
    <w:rsid w:val="005714A2"/>
    <w:rsid w:val="0061284F"/>
    <w:rsid w:val="006F5806"/>
    <w:rsid w:val="007C3FE1"/>
    <w:rsid w:val="00817847"/>
    <w:rsid w:val="0093211F"/>
    <w:rsid w:val="0098719A"/>
    <w:rsid w:val="00B05A23"/>
    <w:rsid w:val="00B379FA"/>
    <w:rsid w:val="00B40EAC"/>
    <w:rsid w:val="00BA0E2C"/>
    <w:rsid w:val="00C177CD"/>
    <w:rsid w:val="00C73C6A"/>
    <w:rsid w:val="00D26849"/>
    <w:rsid w:val="00D30FC1"/>
    <w:rsid w:val="00DC1788"/>
    <w:rsid w:val="00E23C01"/>
    <w:rsid w:val="00EB0177"/>
    <w:rsid w:val="00ED54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44E3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E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E3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44E3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4E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4E3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1</TotalTime>
  <Pages>2</Pages>
  <Words>185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2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cp:lastPrinted>2011-01-14T15:48:00Z</cp:lastPrinted>
  <dcterms:created xsi:type="dcterms:W3CDTF">2017-01-06T15:55:00Z</dcterms:created>
  <dcterms:modified xsi:type="dcterms:W3CDTF">2017-01-09T21:36:00Z</dcterms:modified>
</cp:coreProperties>
</file>